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ms-powerpoint.presentation.macroEnabled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8" r:id="rId6"/>
    <p:sldId id="260" r:id="rId7"/>
    <p:sldId id="261" r:id="rId8"/>
    <p:sldId id="262" r:id="rId9"/>
    <p:sldId id="263" r:id="rId10"/>
    <p:sldId id="264" r:id="rId11"/>
    <p:sldId id="267" r:id="rId12"/>
    <p:sldId id="268" r:id="rId13"/>
    <p:sldId id="265" r:id="rId14"/>
    <p:sldId id="266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2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F78F7-5C9C-4099-9147-59EFCFB29C6A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1F194-3BF2-4A41-80D7-F3427B6EF62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hyperlink" Target="../Dropbox/2&#1593;/&#1576;&#1608;&#1585;%20&#1575;&#1604;&#1576;&#1575;&#1576;3/Difference%20of%20Cubes.wmv.mp4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/>
              <a:t>إعداد المعلمة: هند العديني</a:t>
            </a:r>
            <a:endParaRPr lang="en-US" sz="3200" dirty="0"/>
          </a:p>
        </p:txBody>
      </p:sp>
      <p:pic>
        <p:nvPicPr>
          <p:cNvPr id="3" name="صورة 2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3475" y="2795588"/>
            <a:ext cx="68770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1" y="2514600"/>
            <a:ext cx="5486400" cy="145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"/>
            <a:ext cx="91440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304800" y="1676400"/>
            <a:ext cx="836676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371600" y="23622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609600" y="2819400"/>
            <a:ext cx="8077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463040" y="38100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447800" y="4267200"/>
            <a:ext cx="722376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457200" y="4648200"/>
            <a:ext cx="800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381000" y="5029200"/>
            <a:ext cx="800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609600" y="5486400"/>
            <a:ext cx="800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609600" y="5867400"/>
            <a:ext cx="800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609600" y="6324600"/>
            <a:ext cx="800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0764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4191000"/>
            <a:ext cx="20193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fractur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6788" y="2590800"/>
            <a:ext cx="7796212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368" y="152377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331912" y="1970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66682" y="2238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752600"/>
            <a:ext cx="7748587" cy="279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4800" y="1219200"/>
            <a:ext cx="933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مستدير الزوايا 4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10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2133600"/>
            <a:ext cx="4572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3810000" y="381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28600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مربع نص 5"/>
          <p:cNvSpPr txBox="1"/>
          <p:nvPr/>
        </p:nvSpPr>
        <p:spPr>
          <a:xfrm>
            <a:off x="3505200" y="1226403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>
                <a:solidFill>
                  <a:schemeClr val="bg1"/>
                </a:solidFill>
              </a:rPr>
              <a:t>استراتيجية</a:t>
            </a:r>
            <a:r>
              <a:rPr lang="ar-SA" sz="2400" b="1" dirty="0">
                <a:solidFill>
                  <a:schemeClr val="bg1"/>
                </a:solidFill>
              </a:rPr>
              <a:t> الأركان الأربعة   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crush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915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438400" y="2362200"/>
            <a:ext cx="65532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066800" y="37338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990600" y="40386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143000" y="43434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066800" y="47244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1143000" y="51054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1066800" y="54102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1066800" y="57150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1066800" y="6172200"/>
            <a:ext cx="7848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1219200" y="6553200"/>
            <a:ext cx="784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852738"/>
            <a:ext cx="838200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5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5334000" y="228600"/>
            <a:ext cx="328614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ستراتيجية  اكشف ورقك 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22860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95400"/>
            <a:ext cx="8763000" cy="411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1000"/>
            <a:ext cx="8686800" cy="457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304800" y="2286000"/>
            <a:ext cx="838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457200" y="2819400"/>
            <a:ext cx="838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457200" y="3352800"/>
            <a:ext cx="838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457200" y="4419600"/>
            <a:ext cx="8382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514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2743200"/>
            <a:ext cx="68770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مجموعة 2"/>
          <p:cNvGrpSpPr/>
          <p:nvPr/>
        </p:nvGrpSpPr>
        <p:grpSpPr>
          <a:xfrm>
            <a:off x="3657600" y="228600"/>
            <a:ext cx="2133600" cy="2362200"/>
            <a:chOff x="-71470" y="0"/>
            <a:chExt cx="3214678" cy="3786214"/>
          </a:xfrm>
        </p:grpSpPr>
        <p:pic>
          <p:nvPicPr>
            <p:cNvPr id="4" name="Picture 2" descr="image-4907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71470" y="0"/>
              <a:ext cx="3214678" cy="3786214"/>
            </a:xfrm>
            <a:prstGeom prst="rect">
              <a:avLst/>
            </a:prstGeom>
            <a:noFill/>
          </p:spPr>
        </p:pic>
        <p:sp>
          <p:nvSpPr>
            <p:cNvPr id="5" name="مستطيل 4"/>
            <p:cNvSpPr/>
            <p:nvPr/>
          </p:nvSpPr>
          <p:spPr>
            <a:xfrm>
              <a:off x="214282" y="390362"/>
              <a:ext cx="2576345" cy="19239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ar-SA" sz="2400" b="1" dirty="0" err="1">
                  <a:solidFill>
                    <a:schemeClr val="accent6">
                      <a:lumMod val="50000"/>
                    </a:schemeClr>
                  </a:solidFill>
                </a:rPr>
                <a:t>استراتيجية</a:t>
              </a:r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pPr algn="ctr"/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ورقة الدقيقة الواحدة</a:t>
              </a:r>
              <a:endParaRPr lang="en-US" sz="24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pic>
          <p:nvPicPr>
            <p:cNvPr id="6" name="صورة 5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8596" y="1639880"/>
              <a:ext cx="2071702" cy="1503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85720" y="282340"/>
            <a:ext cx="858779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دقيقة واحدة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533400"/>
            <a:ext cx="2652712" cy="1404938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590800"/>
            <a:ext cx="2600325" cy="233838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657600"/>
            <a:ext cx="2405063" cy="249078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2133600" y="630362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يتم تحليل المعادلة </a:t>
            </a:r>
            <a:r>
              <a:rPr lang="ar-SA" sz="24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لتربيعية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2133600" y="6096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هو العدد الأولى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وسيلة شرح على شكل سحابة 6"/>
          <p:cNvSpPr/>
          <p:nvPr/>
        </p:nvSpPr>
        <p:spPr>
          <a:xfrm>
            <a:off x="2286000" y="762000"/>
            <a:ext cx="3643338" cy="969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ذكري مفكوك مربع مجموع عددين 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2400"/>
            <a:ext cx="8839200" cy="632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685800" y="20574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685800" y="25146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533400" y="29718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838200" y="33528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838200" y="38100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838200" y="43434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838200" y="4876800"/>
            <a:ext cx="6858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990600" y="5334000"/>
            <a:ext cx="685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3276600" y="5867400"/>
            <a:ext cx="5486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667000"/>
            <a:ext cx="8000999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0102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تعاقب الأدوار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828801"/>
            <a:ext cx="8382000" cy="464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4800" y="1219200"/>
            <a:ext cx="933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15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9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8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667000"/>
            <a:ext cx="769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1143000" y="9906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629400" y="1066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133600"/>
            <a:ext cx="3019425" cy="4572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4800"/>
            <a:ext cx="9144000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كائن 3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381000" y="3886200"/>
          <a:ext cx="2555875" cy="685800"/>
        </p:xfrm>
        <a:graphic>
          <a:graphicData uri="http://schemas.openxmlformats.org/presentationml/2006/ole">
            <p:oleObj spid="_x0000_s1029" name="Packager Shell Object" r:id="rId5" imgW="2575775" imgH="682580" progId="Package">
              <p:embed/>
            </p:oleObj>
          </a:graphicData>
        </a:graphic>
      </p:graphicFrame>
      <p:sp>
        <p:nvSpPr>
          <p:cNvPr id="5" name="وسيلة شرح على شكل سحابة 4"/>
          <p:cNvSpPr/>
          <p:nvPr/>
        </p:nvSpPr>
        <p:spPr>
          <a:xfrm>
            <a:off x="4572000" y="3505200"/>
            <a:ext cx="4329138" cy="11222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قانون حجم المكعب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4495800" y="3505200"/>
            <a:ext cx="4329138" cy="1350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حجم المكعب الكبير في الشكل إذا كان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x=5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وسيلة شرح على شكل سحابة 6"/>
          <p:cNvSpPr/>
          <p:nvPr/>
        </p:nvSpPr>
        <p:spPr>
          <a:xfrm>
            <a:off x="4648200" y="3505200"/>
            <a:ext cx="4329138" cy="135083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ما الفرق بين حجمي المكعبين إذا كان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x=5 , y=2</a:t>
            </a:r>
            <a:r>
              <a:rPr lang="ar-SA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؟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1" y="533400"/>
            <a:ext cx="8610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3276600" y="228600"/>
            <a:ext cx="2133600" cy="533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تحليل كثيرات الحدود</a:t>
            </a:r>
            <a:endParaRPr lang="en-US" sz="2000" dirty="0"/>
          </a:p>
        </p:txBody>
      </p:sp>
      <p:cxnSp>
        <p:nvCxnSpPr>
          <p:cNvPr id="4" name="رابط كسهم مستقيم 3"/>
          <p:cNvCxnSpPr>
            <a:stCxn id="2" idx="2"/>
          </p:cNvCxnSpPr>
          <p:nvPr/>
        </p:nvCxnSpPr>
        <p:spPr>
          <a:xfrm rot="5400000">
            <a:off x="4076700" y="1028700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مستطيل مستدير الزوايا 4"/>
          <p:cNvSpPr/>
          <p:nvPr/>
        </p:nvSpPr>
        <p:spPr>
          <a:xfrm>
            <a:off x="2667000" y="1295400"/>
            <a:ext cx="3352800" cy="533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أخراج العامل المشترك الأكبر أن وجد</a:t>
            </a:r>
            <a:endParaRPr lang="en-US" sz="2000" dirty="0"/>
          </a:p>
        </p:txBody>
      </p:sp>
      <p:grpSp>
        <p:nvGrpSpPr>
          <p:cNvPr id="18" name="مجموعة 17"/>
          <p:cNvGrpSpPr/>
          <p:nvPr/>
        </p:nvGrpSpPr>
        <p:grpSpPr>
          <a:xfrm>
            <a:off x="1295400" y="1828800"/>
            <a:ext cx="5791200" cy="609600"/>
            <a:chOff x="1752600" y="1828800"/>
            <a:chExt cx="6019800" cy="609600"/>
          </a:xfrm>
        </p:grpSpPr>
        <p:sp>
          <p:nvSpPr>
            <p:cNvPr id="8" name="قوس كبير أيسر 7"/>
            <p:cNvSpPr/>
            <p:nvPr/>
          </p:nvSpPr>
          <p:spPr>
            <a:xfrm rot="5400000">
              <a:off x="4495800" y="-914400"/>
              <a:ext cx="533400" cy="6019800"/>
            </a:xfrm>
            <a:prstGeom prst="leftBrace">
              <a:avLst>
                <a:gd name="adj1" fmla="val 86957"/>
                <a:gd name="adj2" fmla="val 50000"/>
              </a:avLst>
            </a:prstGeom>
            <a:ln w="254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رابط كسهم مستقيم 10"/>
            <p:cNvCxnSpPr>
              <a:stCxn id="8" idx="1"/>
            </p:cNvCxnSpPr>
            <p:nvPr/>
          </p:nvCxnSpPr>
          <p:spPr>
            <a:xfrm rot="16200000" flipH="1" flipV="1">
              <a:off x="4438650" y="2114550"/>
              <a:ext cx="609600" cy="3810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مستطيل مستدير الزوايا 18"/>
          <p:cNvSpPr/>
          <p:nvPr/>
        </p:nvSpPr>
        <p:spPr>
          <a:xfrm>
            <a:off x="6705600" y="2362200"/>
            <a:ext cx="109728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حدين</a:t>
            </a:r>
            <a:endParaRPr lang="en-US" sz="2000" dirty="0"/>
          </a:p>
        </p:txBody>
      </p:sp>
      <p:sp>
        <p:nvSpPr>
          <p:cNvPr id="20" name="مستطيل مستدير الزوايا 19"/>
          <p:cNvSpPr/>
          <p:nvPr/>
        </p:nvSpPr>
        <p:spPr>
          <a:xfrm>
            <a:off x="3429000" y="2438400"/>
            <a:ext cx="137160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ثلاث حدود</a:t>
            </a:r>
            <a:endParaRPr lang="en-US" sz="2000" dirty="0"/>
          </a:p>
        </p:txBody>
      </p:sp>
      <p:sp>
        <p:nvSpPr>
          <p:cNvPr id="21" name="مستطيل مستدير الزوايا 20"/>
          <p:cNvSpPr/>
          <p:nvPr/>
        </p:nvSpPr>
        <p:spPr>
          <a:xfrm>
            <a:off x="381000" y="2362200"/>
            <a:ext cx="182880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000" dirty="0"/>
              <a:t>أربعة حدود أو أكثر</a:t>
            </a:r>
            <a:endParaRPr lang="en-US" sz="2000" dirty="0"/>
          </a:p>
        </p:txBody>
      </p:sp>
      <p:sp>
        <p:nvSpPr>
          <p:cNvPr id="22" name="قوس كبير أيسر 21"/>
          <p:cNvSpPr/>
          <p:nvPr/>
        </p:nvSpPr>
        <p:spPr>
          <a:xfrm rot="5400000">
            <a:off x="7124700" y="2019300"/>
            <a:ext cx="533400" cy="2133600"/>
          </a:xfrm>
          <a:prstGeom prst="leftBrace">
            <a:avLst>
              <a:gd name="adj1" fmla="val 30978"/>
              <a:gd name="adj2" fmla="val 50000"/>
            </a:avLst>
          </a:prstGeom>
          <a:ln w="254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مستطيل مستدير الزوايا 22"/>
          <p:cNvSpPr/>
          <p:nvPr/>
        </p:nvSpPr>
        <p:spPr>
          <a:xfrm>
            <a:off x="8046720" y="3352800"/>
            <a:ext cx="102108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الفرق بين مربعين</a:t>
            </a:r>
            <a:endParaRPr lang="en-US" sz="2000" dirty="0"/>
          </a:p>
        </p:txBody>
      </p:sp>
      <p:sp>
        <p:nvSpPr>
          <p:cNvPr id="24" name="مستطيل مستدير الزوايا 23"/>
          <p:cNvSpPr/>
          <p:nvPr/>
        </p:nvSpPr>
        <p:spPr>
          <a:xfrm>
            <a:off x="6858000" y="3352800"/>
            <a:ext cx="106680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الفرق بين مكعبين</a:t>
            </a:r>
            <a:endParaRPr lang="en-US" sz="2000" dirty="0"/>
          </a:p>
        </p:txBody>
      </p:sp>
      <p:sp>
        <p:nvSpPr>
          <p:cNvPr id="25" name="قوس كبير أيسر 24"/>
          <p:cNvSpPr/>
          <p:nvPr/>
        </p:nvSpPr>
        <p:spPr>
          <a:xfrm rot="5400000">
            <a:off x="4076700" y="2171700"/>
            <a:ext cx="457200" cy="1752600"/>
          </a:xfrm>
          <a:prstGeom prst="leftBrace">
            <a:avLst>
              <a:gd name="adj1" fmla="val 30978"/>
              <a:gd name="adj2" fmla="val 50000"/>
            </a:avLst>
          </a:prstGeom>
          <a:ln w="254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مستطيل مستدير الزوايا 25"/>
          <p:cNvSpPr/>
          <p:nvPr/>
        </p:nvSpPr>
        <p:spPr>
          <a:xfrm>
            <a:off x="5943600" y="3352800"/>
            <a:ext cx="83820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مجموع مكعبين</a:t>
            </a:r>
            <a:endParaRPr lang="en-US" sz="2000" dirty="0"/>
          </a:p>
        </p:txBody>
      </p:sp>
      <p:cxnSp>
        <p:nvCxnSpPr>
          <p:cNvPr id="27" name="رابط كسهم مستقيم 26"/>
          <p:cNvCxnSpPr/>
          <p:nvPr/>
        </p:nvCxnSpPr>
        <p:spPr>
          <a:xfrm rot="5400000">
            <a:off x="7123906" y="30853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مجموعة 29"/>
          <p:cNvGrpSpPr/>
          <p:nvPr/>
        </p:nvGrpSpPr>
        <p:grpSpPr>
          <a:xfrm>
            <a:off x="7543800" y="4495800"/>
            <a:ext cx="1524000" cy="609600"/>
            <a:chOff x="6172200" y="5562600"/>
            <a:chExt cx="1752600" cy="609600"/>
          </a:xfrm>
        </p:grpSpPr>
        <p:sp>
          <p:nvSpPr>
            <p:cNvPr id="29" name="مستطيل مستدير الزوايا 28"/>
            <p:cNvSpPr/>
            <p:nvPr/>
          </p:nvSpPr>
          <p:spPr>
            <a:xfrm>
              <a:off x="6172200" y="5562600"/>
              <a:ext cx="1752600" cy="6096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6318250" y="5715000"/>
            <a:ext cx="1436767" cy="342900"/>
          </p:xfrm>
          <a:graphic>
            <a:graphicData uri="http://schemas.openxmlformats.org/presentationml/2006/ole">
              <p:oleObj spid="_x0000_s16401" name="Equation" r:id="rId3" imgW="1435100" imgH="228600" progId="Equation.DSMT4">
                <p:embed/>
              </p:oleObj>
            </a:graphicData>
          </a:graphic>
        </p:graphicFrame>
      </p:grpSp>
      <p:cxnSp>
        <p:nvCxnSpPr>
          <p:cNvPr id="31" name="رابط كسهم مستقيم 30"/>
          <p:cNvCxnSpPr/>
          <p:nvPr/>
        </p:nvCxnSpPr>
        <p:spPr>
          <a:xfrm rot="5400000">
            <a:off x="8266906" y="43045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مجموعة 31"/>
          <p:cNvGrpSpPr/>
          <p:nvPr/>
        </p:nvGrpSpPr>
        <p:grpSpPr>
          <a:xfrm>
            <a:off x="6477000" y="5181600"/>
            <a:ext cx="1981200" cy="609600"/>
            <a:chOff x="6321661" y="5562600"/>
            <a:chExt cx="2018744" cy="609600"/>
          </a:xfrm>
        </p:grpSpPr>
        <p:sp>
          <p:nvSpPr>
            <p:cNvPr id="33" name="مستطيل مستدير الزوايا 32"/>
            <p:cNvSpPr/>
            <p:nvPr/>
          </p:nvSpPr>
          <p:spPr>
            <a:xfrm>
              <a:off x="6321661" y="5562600"/>
              <a:ext cx="2018744" cy="6096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6373424" y="5715000"/>
            <a:ext cx="1882867" cy="342900"/>
          </p:xfrm>
          <a:graphic>
            <a:graphicData uri="http://schemas.openxmlformats.org/presentationml/2006/ole">
              <p:oleObj spid="_x0000_s16402" name="Equation" r:id="rId4" imgW="1879600" imgH="228600" progId="Equation.DSMT4">
                <p:embed/>
              </p:oleObj>
            </a:graphicData>
          </a:graphic>
        </p:graphicFrame>
      </p:grpSp>
      <p:cxnSp>
        <p:nvCxnSpPr>
          <p:cNvPr id="35" name="رابط كسهم مستقيم 34"/>
          <p:cNvCxnSpPr/>
          <p:nvPr/>
        </p:nvCxnSpPr>
        <p:spPr>
          <a:xfrm rot="5400000">
            <a:off x="6895305" y="4609306"/>
            <a:ext cx="11430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مجموعة 36"/>
          <p:cNvGrpSpPr/>
          <p:nvPr/>
        </p:nvGrpSpPr>
        <p:grpSpPr>
          <a:xfrm>
            <a:off x="5395911" y="4495800"/>
            <a:ext cx="2011362" cy="609600"/>
            <a:chOff x="6307103" y="5562600"/>
            <a:chExt cx="2049478" cy="609600"/>
          </a:xfrm>
        </p:grpSpPr>
        <p:sp>
          <p:nvSpPr>
            <p:cNvPr id="38" name="مستطيل مستدير الزوايا 37"/>
            <p:cNvSpPr/>
            <p:nvPr/>
          </p:nvSpPr>
          <p:spPr>
            <a:xfrm>
              <a:off x="6321661" y="5562600"/>
              <a:ext cx="2018744" cy="6096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6307103" y="5715000"/>
            <a:ext cx="2049478" cy="342900"/>
          </p:xfrm>
          <a:graphic>
            <a:graphicData uri="http://schemas.openxmlformats.org/presentationml/2006/ole">
              <p:oleObj spid="_x0000_s16403" name="Equation" r:id="rId5" imgW="1739900" imgH="228600" progId="Equation.DSMT4">
                <p:embed/>
              </p:oleObj>
            </a:graphicData>
          </a:graphic>
        </p:graphicFrame>
      </p:grpSp>
      <p:cxnSp>
        <p:nvCxnSpPr>
          <p:cNvPr id="40" name="رابط كسهم مستقيم 39"/>
          <p:cNvCxnSpPr/>
          <p:nvPr/>
        </p:nvCxnSpPr>
        <p:spPr>
          <a:xfrm rot="5400000">
            <a:off x="6057106" y="43045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مستطيل مستدير الزوايا 40"/>
          <p:cNvSpPr/>
          <p:nvPr/>
        </p:nvSpPr>
        <p:spPr>
          <a:xfrm>
            <a:off x="4572000" y="3276600"/>
            <a:ext cx="1295400" cy="533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مربع كامل</a:t>
            </a:r>
          </a:p>
        </p:txBody>
      </p:sp>
      <p:grpSp>
        <p:nvGrpSpPr>
          <p:cNvPr id="42" name="مجموعة 41"/>
          <p:cNvGrpSpPr/>
          <p:nvPr/>
        </p:nvGrpSpPr>
        <p:grpSpPr>
          <a:xfrm>
            <a:off x="3810000" y="5181600"/>
            <a:ext cx="2438399" cy="762000"/>
            <a:chOff x="5782732" y="5486400"/>
            <a:chExt cx="2077154" cy="762000"/>
          </a:xfrm>
        </p:grpSpPr>
        <p:sp>
          <p:nvSpPr>
            <p:cNvPr id="43" name="مستطيل مستدير الزوايا 42"/>
            <p:cNvSpPr/>
            <p:nvPr/>
          </p:nvSpPr>
          <p:spPr>
            <a:xfrm>
              <a:off x="5782732" y="5486400"/>
              <a:ext cx="2077154" cy="7620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5912555" y="5524500"/>
            <a:ext cx="1882422" cy="723900"/>
          </p:xfrm>
          <a:graphic>
            <a:graphicData uri="http://schemas.openxmlformats.org/presentationml/2006/ole">
              <p:oleObj spid="_x0000_s16404" name="Equation" r:id="rId6" imgW="1447172" imgH="482391" progId="Equation.DSMT4">
                <p:embed/>
              </p:oleObj>
            </a:graphicData>
          </a:graphic>
        </p:graphicFrame>
      </p:grpSp>
      <p:cxnSp>
        <p:nvCxnSpPr>
          <p:cNvPr id="45" name="رابط كسهم مستقيم 44"/>
          <p:cNvCxnSpPr/>
          <p:nvPr/>
        </p:nvCxnSpPr>
        <p:spPr>
          <a:xfrm rot="5400000">
            <a:off x="4571206" y="4495006"/>
            <a:ext cx="13716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مستطيل مستدير الزوايا 46"/>
          <p:cNvSpPr/>
          <p:nvPr/>
        </p:nvSpPr>
        <p:spPr>
          <a:xfrm>
            <a:off x="2743200" y="3276600"/>
            <a:ext cx="144780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الصورة العامة</a:t>
            </a:r>
          </a:p>
        </p:txBody>
      </p:sp>
      <p:cxnSp>
        <p:nvCxnSpPr>
          <p:cNvPr id="51" name="رابط كسهم مستقيم 50"/>
          <p:cNvCxnSpPr/>
          <p:nvPr/>
        </p:nvCxnSpPr>
        <p:spPr>
          <a:xfrm rot="5400000">
            <a:off x="3199605" y="4037806"/>
            <a:ext cx="7620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مستطيل مستدير الزوايا 52"/>
          <p:cNvSpPr/>
          <p:nvPr/>
        </p:nvSpPr>
        <p:spPr>
          <a:xfrm>
            <a:off x="76200" y="3276600"/>
            <a:ext cx="213360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تجميع مناسب للحدود</a:t>
            </a:r>
            <a:endParaRPr lang="en-US" sz="2000" dirty="0"/>
          </a:p>
        </p:txBody>
      </p:sp>
      <p:cxnSp>
        <p:nvCxnSpPr>
          <p:cNvPr id="54" name="رابط كسهم مستقيم 53"/>
          <p:cNvCxnSpPr/>
          <p:nvPr/>
        </p:nvCxnSpPr>
        <p:spPr>
          <a:xfrm rot="5400000">
            <a:off x="877094" y="30091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رابط كسهم مستقيم 54"/>
          <p:cNvCxnSpPr/>
          <p:nvPr/>
        </p:nvCxnSpPr>
        <p:spPr>
          <a:xfrm rot="5400000">
            <a:off x="877094" y="39235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مستطيل مستدير الزوايا 55"/>
          <p:cNvSpPr/>
          <p:nvPr/>
        </p:nvSpPr>
        <p:spPr>
          <a:xfrm>
            <a:off x="304800" y="4191000"/>
            <a:ext cx="167640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أخراج العامل المشترك الأكبر</a:t>
            </a:r>
            <a:endParaRPr lang="en-US" sz="2000" dirty="0"/>
          </a:p>
        </p:txBody>
      </p:sp>
      <p:cxnSp>
        <p:nvCxnSpPr>
          <p:cNvPr id="57" name="رابط كسهم مستقيم 56"/>
          <p:cNvCxnSpPr/>
          <p:nvPr/>
        </p:nvCxnSpPr>
        <p:spPr>
          <a:xfrm rot="5400000">
            <a:off x="877094" y="5142706"/>
            <a:ext cx="533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مستطيل مستدير الزوايا 57"/>
          <p:cNvSpPr/>
          <p:nvPr/>
        </p:nvSpPr>
        <p:spPr>
          <a:xfrm>
            <a:off x="304800" y="5410200"/>
            <a:ext cx="1676400" cy="914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/>
              <a:t>أخراج العامل المشترك الأكبر لكل تجميع</a:t>
            </a:r>
            <a:endParaRPr lang="en-US" sz="2000" dirty="0"/>
          </a:p>
        </p:txBody>
      </p:sp>
      <p:sp>
        <p:nvSpPr>
          <p:cNvPr id="46" name="مستطيل مستدير الزوايا 46"/>
          <p:cNvSpPr/>
          <p:nvPr/>
        </p:nvSpPr>
        <p:spPr>
          <a:xfrm>
            <a:off x="2590800" y="4343400"/>
            <a:ext cx="2057400" cy="381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000" dirty="0" smtClean="0"/>
              <a:t>تحليل مقدار ثلاثي</a:t>
            </a:r>
            <a:endParaRPr lang="ar-SA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1" grpId="0" animBg="1"/>
      <p:bldP spid="47" grpId="0" animBg="1"/>
      <p:bldP spid="53" grpId="0" animBg="1"/>
      <p:bldP spid="56" grpId="0" animBg="1"/>
      <p:bldP spid="58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0"/>
            <a:ext cx="89153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762000" y="1752600"/>
            <a:ext cx="79095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600200" y="23622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52400" y="28956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371600" y="3352800"/>
            <a:ext cx="7467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005840" y="37338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609600" y="4191000"/>
            <a:ext cx="777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28600" y="5562600"/>
            <a:ext cx="8382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547938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667000"/>
            <a:ext cx="7848600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5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5334000" y="228600"/>
            <a:ext cx="3286148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ستراتيجية  اكشف ورقك 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22860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763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6477000" y="304800"/>
            <a:ext cx="1828800" cy="381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5486400"/>
            <a:ext cx="8505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28600"/>
            <a:ext cx="8991600" cy="640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447800" y="21336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472440" y="2590800"/>
            <a:ext cx="79095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28600" y="2971800"/>
            <a:ext cx="7315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685800" y="35052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447800" y="45720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457200" y="5105400"/>
            <a:ext cx="8534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28600" y="5562600"/>
            <a:ext cx="777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1371600" y="6172200"/>
            <a:ext cx="722376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3900">
        <p14:glitter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145</Words>
  <Application>Microsoft Office PowerPoint</Application>
  <PresentationFormat>On-screen Show (4:3)</PresentationFormat>
  <Paragraphs>52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سمة Office</vt:lpstr>
      <vt:lpstr>Packager Shell Objec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27</cp:revision>
  <dcterms:created xsi:type="dcterms:W3CDTF">2015-11-24T16:06:12Z</dcterms:created>
  <dcterms:modified xsi:type="dcterms:W3CDTF">2019-11-05T17:11:51Z</dcterms:modified>
</cp:coreProperties>
</file>